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8" r:id="rId3"/>
    <p:sldId id="264" r:id="rId4"/>
    <p:sldId id="265" r:id="rId5"/>
    <p:sldId id="266" r:id="rId6"/>
    <p:sldId id="267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148E59-30EC-4791-BB60-6ED351841A56}" type="datetimeFigureOut">
              <a:rPr lang="en-US" smtClean="0"/>
              <a:pPr/>
              <a:t>5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mtClean="0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llipse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Dated:-12.05.2020</a:t>
            </a:r>
            <a:br>
              <a:rPr lang="en-US" smtClean="0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PPT-09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dition for tangent to the ellips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rem (1)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-Find the condition that the Line                 </a:t>
            </a:r>
          </a:p>
          <a:p>
            <a:pPr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should touch the ellipse </a:t>
            </a:r>
            <a:endParaRPr lang="en-US" sz="2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equations of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t.lin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the ellipse are given by</a:t>
            </a:r>
          </a:p>
          <a:p>
            <a:pPr>
              <a:buNone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/>
              <a:t>                                                                    </a:t>
            </a:r>
            <a:endParaRPr lang="en-US" sz="2800" dirty="0"/>
          </a:p>
        </p:txBody>
      </p:sp>
      <p:sp>
        <p:nvSpPr>
          <p:cNvPr id="4" name="Oval 3"/>
          <p:cNvSpPr/>
          <p:nvPr/>
        </p:nvSpPr>
        <p:spPr>
          <a:xfrm>
            <a:off x="5105400" y="3124200"/>
            <a:ext cx="3352800" cy="19050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r>
              <a:rPr lang="en-US" dirty="0" smtClean="0"/>
              <a:t>    O </a:t>
            </a:r>
            <a:endParaRPr lang="en-US" dirty="0"/>
          </a:p>
        </p:txBody>
      </p:sp>
      <p:cxnSp>
        <p:nvCxnSpPr>
          <p:cNvPr id="10" name="Straight Arrow Connector 9"/>
          <p:cNvCxnSpPr>
            <a:stCxn id="4" idx="4"/>
          </p:cNvCxnSpPr>
          <p:nvPr/>
        </p:nvCxnSpPr>
        <p:spPr>
          <a:xfrm rot="5400000" flipH="1">
            <a:off x="5524500" y="3771900"/>
            <a:ext cx="25138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6361906" y="4533900"/>
            <a:ext cx="8389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876800" y="4114800"/>
            <a:ext cx="3962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86800" y="2905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Yu Gothic UI Semilight" pitchFamily="34" charset="-128"/>
                <a:ea typeface="Yu Gothic UI Semilight" pitchFamily="34" charset="-128"/>
              </a:rPr>
              <a:t>X</a:t>
            </a:r>
            <a:endParaRPr lang="en-US" sz="2800" dirty="0">
              <a:latin typeface="Yu Gothic UI Semilight" pitchFamily="34" charset="-128"/>
              <a:ea typeface="Yu Gothic UI Semilight" pitchFamily="34" charset="-128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flipV="1">
            <a:off x="4648200" y="2438400"/>
            <a:ext cx="3048000" cy="1371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620000" y="2221468"/>
            <a:ext cx="907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=</a:t>
            </a:r>
            <a:r>
              <a:rPr lang="en-US" dirty="0" err="1" smtClean="0"/>
              <a:t>mx+c</a:t>
            </a:r>
            <a:endParaRPr lang="en-US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556500" y="1752600"/>
          <a:ext cx="1358900" cy="381000"/>
        </p:xfrm>
        <a:graphic>
          <a:graphicData uri="http://schemas.openxmlformats.org/presentationml/2006/ole">
            <p:oleObj spid="_x0000_s2052" name="Equation" r:id="rId3" imgW="672840" imgH="177480" progId="Equation.DSMT4">
              <p:embed/>
            </p:oleObj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973638" y="2057400"/>
          <a:ext cx="1712912" cy="762000"/>
        </p:xfrm>
        <a:graphic>
          <a:graphicData uri="http://schemas.openxmlformats.org/presentationml/2006/ole">
            <p:oleObj spid="_x0000_s2053" name="Equation" r:id="rId4" imgW="774360" imgH="41904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85800" y="3733801"/>
          <a:ext cx="5334000" cy="2666999"/>
        </p:xfrm>
        <a:graphic>
          <a:graphicData uri="http://schemas.openxmlformats.org/presentationml/2006/ole">
            <p:oleObj spid="_x0000_s2054" name="Equation" r:id="rId5" imgW="2984400" imgH="1574640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5308600" y="2971800"/>
          <a:ext cx="787400" cy="304800"/>
        </p:xfrm>
        <a:graphic>
          <a:graphicData uri="http://schemas.openxmlformats.org/presentationml/2006/ole">
            <p:oleObj spid="_x0000_s2055" name="Equation" r:id="rId6" imgW="55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the given line (1) touches the ellipse (2), then the two values of x given by (3) must be equal.</a:t>
            </a:r>
          </a:p>
          <a:p>
            <a:pPr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condition for which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52525" y="3206750"/>
          <a:ext cx="7504113" cy="2884488"/>
        </p:xfrm>
        <a:graphic>
          <a:graphicData uri="http://schemas.openxmlformats.org/presentationml/2006/ole">
            <p:oleObj spid="_x0000_s20482" name="Equation" r:id="rId3" imgW="4127400" imgH="1574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marks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Putting                          in eq.       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get,                                is the eq. of tangent to the ellipse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ii) </a:t>
            </a:r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oint of Contact: Le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be the point of contact of (1) and (2), the eq. of tangent to the ellipse (2) is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Point of Contact i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78238" y="1600200"/>
          <a:ext cx="2189162" cy="444500"/>
        </p:xfrm>
        <a:graphic>
          <a:graphicData uri="http://schemas.openxmlformats.org/presentationml/2006/ole">
            <p:oleObj spid="_x0000_s22530" name="Equation" r:id="rId3" imgW="106668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10400" y="1752600"/>
          <a:ext cx="1524000" cy="381000"/>
        </p:xfrm>
        <a:graphic>
          <a:graphicData uri="http://schemas.openxmlformats.org/presentationml/2006/ole">
            <p:oleObj spid="_x0000_s22531" name="Equation" r:id="rId4" imgW="672840" imgH="177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2133600"/>
          <a:ext cx="2819400" cy="457200"/>
        </p:xfrm>
        <a:graphic>
          <a:graphicData uri="http://schemas.openxmlformats.org/presentationml/2006/ole">
            <p:oleObj spid="_x0000_s22532" name="Equation" r:id="rId5" imgW="1676160" imgH="266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08250" y="2514600"/>
          <a:ext cx="4044950" cy="609600"/>
        </p:xfrm>
        <a:graphic>
          <a:graphicData uri="http://schemas.openxmlformats.org/presentationml/2006/ole">
            <p:oleObj spid="_x0000_s22533" name="Equation" r:id="rId6" imgW="2031840" imgH="419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70200" y="3886200"/>
          <a:ext cx="4902200" cy="1905000"/>
        </p:xfrm>
        <a:graphic>
          <a:graphicData uri="http://schemas.openxmlformats.org/presentationml/2006/ole">
            <p:oleObj spid="_x0000_s22534" name="Equation" r:id="rId7" imgW="3162240" imgH="15238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11700" y="5791200"/>
          <a:ext cx="1866900" cy="685800"/>
        </p:xfrm>
        <a:graphic>
          <a:graphicData uri="http://schemas.openxmlformats.org/presentationml/2006/ole">
            <p:oleObj spid="_x0000_s22535" name="Equation" r:id="rId8" imgW="939600" imgH="3553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48200" y="3200400"/>
          <a:ext cx="1066800" cy="381000"/>
        </p:xfrm>
        <a:graphic>
          <a:graphicData uri="http://schemas.openxmlformats.org/presentationml/2006/ole">
            <p:oleObj spid="_x0000_s22536" name="Equation" r:id="rId9" imgW="55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dition for tangent to the Parabo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orem (2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ind the equation of the tangent at any point            of the ellipse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:- The eq. of the ellipse is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et P and Q be tw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eighbouri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oints on the ellipse (1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1981200"/>
          <a:ext cx="914400" cy="457200"/>
        </p:xfrm>
        <a:graphic>
          <a:graphicData uri="http://schemas.openxmlformats.org/presentationml/2006/ole">
            <p:oleObj spid="_x0000_s23554" name="Equation" r:id="rId3" imgW="46980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48200" y="1905000"/>
          <a:ext cx="1416050" cy="685800"/>
        </p:xfrm>
        <a:graphic>
          <a:graphicData uri="http://schemas.openxmlformats.org/presentationml/2006/ole">
            <p:oleObj spid="_x0000_s23555" name="Equation" r:id="rId4" imgW="72360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86400" y="2438400"/>
          <a:ext cx="2062162" cy="685800"/>
        </p:xfrm>
        <a:graphic>
          <a:graphicData uri="http://schemas.openxmlformats.org/presentationml/2006/ole">
            <p:oleObj spid="_x0000_s23556" name="Equation" r:id="rId5" imgW="1054080" imgH="4190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81600" y="3962400"/>
          <a:ext cx="711200" cy="381000"/>
        </p:xfrm>
        <a:graphic>
          <a:graphicData uri="http://schemas.openxmlformats.org/presentationml/2006/ole">
            <p:oleObj spid="_x0000_s23557" name="Equation" r:id="rId6" imgW="558720" imgH="228600" progId="Equation.DSMT4">
              <p:embed/>
            </p:oleObj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 flipH="1" flipV="1">
            <a:off x="6096000" y="3886200"/>
            <a:ext cx="76200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239000" y="3657600"/>
          <a:ext cx="749300" cy="304800"/>
        </p:xfrm>
        <a:graphic>
          <a:graphicData uri="http://schemas.openxmlformats.org/presentationml/2006/ole">
            <p:oleObj spid="_x0000_s23558" name="Equation" r:id="rId7" imgW="596880" imgH="2286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828800" y="3962399"/>
          <a:ext cx="2755900" cy="2514601"/>
        </p:xfrm>
        <a:graphic>
          <a:graphicData uri="http://schemas.openxmlformats.org/presentationml/2006/ole">
            <p:oleObj spid="_x0000_s23559" name="Equation" r:id="rId8" imgW="1739880" imgH="1968480" progId="Equation.DSMT4">
              <p:embed/>
            </p:oleObj>
          </a:graphicData>
        </a:graphic>
      </p:graphicFrame>
      <p:sp>
        <p:nvSpPr>
          <p:cNvPr id="13" name="Oval 12"/>
          <p:cNvSpPr/>
          <p:nvPr/>
        </p:nvSpPr>
        <p:spPr>
          <a:xfrm>
            <a:off x="5867400" y="3810000"/>
            <a:ext cx="1828800" cy="1066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5867400" y="3886200"/>
            <a:ext cx="13716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5867400" y="41910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239000" y="3886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rot="5400000" flipH="1" flipV="1">
            <a:off x="5372100" y="3695700"/>
            <a:ext cx="12954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eq. of the chord PQ passing through the points                                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is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en                            and PQ becomes the tangent at P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ence the eq. of the tangent at             is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1905000"/>
          <a:ext cx="2667000" cy="381000"/>
        </p:xfrm>
        <a:graphic>
          <a:graphicData uri="http://schemas.openxmlformats.org/presentationml/2006/ole">
            <p:oleObj spid="_x0000_s24578" name="Equation" r:id="rId3" imgW="144756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59050" y="2279650"/>
          <a:ext cx="4451350" cy="1606550"/>
        </p:xfrm>
        <a:graphic>
          <a:graphicData uri="http://schemas.openxmlformats.org/presentationml/2006/ole">
            <p:oleObj spid="_x0000_s24579" name="Equation" r:id="rId4" imgW="2679480" imgH="13334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47800" y="4038600"/>
          <a:ext cx="2362200" cy="304800"/>
        </p:xfrm>
        <a:graphic>
          <a:graphicData uri="http://schemas.openxmlformats.org/presentationml/2006/ole">
            <p:oleObj spid="_x0000_s24580" name="Equation" r:id="rId5" imgW="19684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53000" y="4495800"/>
          <a:ext cx="1016000" cy="381000"/>
        </p:xfrm>
        <a:graphic>
          <a:graphicData uri="http://schemas.openxmlformats.org/presentationml/2006/ole">
            <p:oleObj spid="_x0000_s24581" name="Equation" r:id="rId6" imgW="55872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09850" y="5029200"/>
          <a:ext cx="4230688" cy="1181100"/>
        </p:xfrm>
        <a:graphic>
          <a:graphicData uri="http://schemas.openxmlformats.org/presentationml/2006/ole">
            <p:oleObj spid="_x0000_s24582" name="Equation" r:id="rId7" imgW="23745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</TotalTime>
  <Words>233</Words>
  <Application>Microsoft Office PowerPoint</Application>
  <PresentationFormat>On-screen Show (4:3)</PresentationFormat>
  <Paragraphs>4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2 D Co-ordinate Geometry Lecture-15 The ellipse Dated:-12.05.2020 PPT-09  UG (B.Sc., Part-1) </vt:lpstr>
      <vt:lpstr>Condition for tangent to the ellipse</vt:lpstr>
      <vt:lpstr>Continue</vt:lpstr>
      <vt:lpstr>Continue</vt:lpstr>
      <vt:lpstr>Condition for tangent to the Parabola</vt:lpstr>
      <vt:lpstr>Continu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33</cp:revision>
  <dcterms:created xsi:type="dcterms:W3CDTF">2020-05-09T05:39:13Z</dcterms:created>
  <dcterms:modified xsi:type="dcterms:W3CDTF">2020-05-12T09:00:07Z</dcterms:modified>
</cp:coreProperties>
</file>